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heme/theme2.xml" ContentType="application/vnd.openxmlformats-officedocument.theme+xml"/>
  <Override PartName="/ppt/tags/tag111.xml" ContentType="application/vnd.openxmlformats-officedocument.presentationml.tags+xml"/>
  <Override PartName="/ppt/notesSlides/notesSlide1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2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5" r:id="rId2"/>
    <p:sldId id="285" r:id="rId3"/>
    <p:sldId id="293" r:id="rId4"/>
    <p:sldId id="287" r:id="rId5"/>
    <p:sldId id="292" r:id="rId6"/>
    <p:sldId id="296" r:id="rId7"/>
    <p:sldId id="278" r:id="rId8"/>
    <p:sldId id="306" r:id="rId9"/>
    <p:sldId id="302" r:id="rId10"/>
    <p:sldId id="298" r:id="rId11"/>
    <p:sldId id="303" r:id="rId12"/>
    <p:sldId id="305" r:id="rId13"/>
    <p:sldId id="301" r:id="rId14"/>
    <p:sldId id="271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默认节" id="{52B5C7EF-478E-4C01-BC0D-C4DEB8BC5DC1}">
          <p14:sldIdLst>
            <p14:sldId id="265"/>
            <p14:sldId id="285"/>
            <p14:sldId id="293"/>
            <p14:sldId id="287"/>
            <p14:sldId id="292"/>
            <p14:sldId id="296"/>
            <p14:sldId id="278"/>
            <p14:sldId id="306"/>
            <p14:sldId id="302"/>
            <p14:sldId id="298"/>
            <p14:sldId id="303"/>
            <p14:sldId id="305"/>
            <p14:sldId id="301"/>
          </p14:sldIdLst>
        </p14:section>
        <p14:section name="无标题节" id="{BE0E3997-B53B-44C5-8157-3769DD5937BE}">
          <p14:sldIdLst>
            <p14:sldId id="271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958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B7047A9C-2F53-4015-82A8-3B0D153AAD20}" type="slidenum">
              <a:rPr lang="zh-CN" altLang="en-US" sz="1800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 sz="18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6216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jpe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3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3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3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3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3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3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5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3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3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15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30A9D41-6499-4613-A766-8856DE3EDAC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16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F80C913-74FB-42F5-94C7-B7DA36636D0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F89CBF1-5C87-4542-AB7D-CF74ED22F62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0F7B07C-C9E2-4124-8524-65C5CC7B2E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5066737-E85D-4B38-B58C-1F751D6C8192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3C70DD7-9886-4A58-B456-597EBA6C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F6FF4D-7CE0-495D-B258-54563F1E7CF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354268-7818-4484-BF53-45B74DD021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8DC81AD-EC29-46D5-8876-CC89976E101E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5C30B3-E09D-48E3-B46B-3341BDCEACD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3C33AEE-52E4-4D4D-8D04-CAE2D7CE02D2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EB34208-2F8D-479A-82FC-DF5C3F330CD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23E53A2-5A83-44C9-8194-BEFC0F6A53D8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ACCBF0F-8399-4AB5-9A64-7E0F6F8819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20DE00-3279-47AD-885D-3E771BDB98D1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0AE3BD8-F865-4970-916F-FC818A9AB2D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EE5EBBD-ABAC-4FE5-B391-9817362A5AC9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AB80EB0-7785-4E7B-B9B6-14C3C931A96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47977BF-78AB-470D-ACC7-777659314C14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B6B0E3-75DB-4DB1-9BE2-62391290D6F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603FB-DC45-4962-9DD1-BFC8DCF937A5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0D82-3F8D-444C-8117-AB2EC00147D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5B6F86D-8917-42A4-B017-41468E3A614B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87C2CE2-CCC3-437E-98C6-808C58E33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BA80870-DD96-4E1E-8518-9D0D80CF58C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7B6E6B0-9732-47B9-9F6E-5AE26ADFA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E5F01D3-4A15-4A24-ACD3-C127B1023E7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36B052B-BC50-42D5-9261-65D6A78EB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7481015-C7C7-4AD0-A214-D46B68A67238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BC63ED9-79E1-4065-87CE-E80861278C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58E6253-64B6-4DE6-8959-8381FCF82EE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82B7896-8DC8-43FC-8642-50CBF1B4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7C966-C0D0-4048-A752-E55A1D89133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FB8F-EEA6-4E91-908F-962740775DA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7CE0C8-9685-427C-B819-08A1876262E1}" type="datetimeFigureOut">
              <a:rPr lang="zh-CN" altLang="en-US"/>
              <a:pPr>
                <a:defRPr/>
              </a:pPr>
              <a:t>2020/3/15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9DE9FE9-BC42-4E9F-9BF4-7372BE0A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A1BB448-6383-4B21-920D-A6628097878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456DDA-6A77-4499-9679-4592720C4D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1EE04875-59FC-4D59-8644-FA321AC86F1B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2FF8EDEB-F151-4C9F-98EA-60C76C462C4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67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66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wmv"/><Relationship Id="rId2" Type="http://schemas.microsoft.com/office/2007/relationships/media" Target="../media/media3.wmv"/><Relationship Id="rId1" Type="http://schemas.openxmlformats.org/officeDocument/2006/relationships/tags" Target="../tags/tag119.xml"/><Relationship Id="rId5" Type="http://schemas.openxmlformats.org/officeDocument/2006/relationships/image" Target="../media/image51.png"/><Relationship Id="rId4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video" Target="../media/media4.wmv"/><Relationship Id="rId7" Type="http://schemas.openxmlformats.org/officeDocument/2006/relationships/image" Target="../media/image53.png"/><Relationship Id="rId2" Type="http://schemas.microsoft.com/office/2007/relationships/media" Target="../media/media4.wmv"/><Relationship Id="rId1" Type="http://schemas.openxmlformats.org/officeDocument/2006/relationships/tags" Target="../tags/tag120.xml"/><Relationship Id="rId6" Type="http://schemas.openxmlformats.org/officeDocument/2006/relationships/image" Target="../media/image52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image" Target="../media/image5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2.bin"/><Relationship Id="rId2" Type="http://schemas.openxmlformats.org/officeDocument/2006/relationships/tags" Target="../tags/tag1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6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58.png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image" Target="../media/image6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wmv"/><Relationship Id="rId2" Type="http://schemas.microsoft.com/office/2007/relationships/media" Target="../media/media1.wmv"/><Relationship Id="rId1" Type="http://schemas.openxmlformats.org/officeDocument/2006/relationships/tags" Target="../tags/tag112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17" Type="http://schemas.openxmlformats.org/officeDocument/2006/relationships/image" Target="../media/image18.png"/><Relationship Id="rId2" Type="http://schemas.openxmlformats.org/officeDocument/2006/relationships/tags" Target="../tags/tag11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2" Type="http://schemas.openxmlformats.org/officeDocument/2006/relationships/tags" Target="../tags/tag1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wmf"/><Relationship Id="rId2" Type="http://schemas.openxmlformats.org/officeDocument/2006/relationships/tags" Target="../tags/tag1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5.jpeg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video" Target="../media/media2.wmv"/><Relationship Id="rId7" Type="http://schemas.openxmlformats.org/officeDocument/2006/relationships/image" Target="../media/image29.png"/><Relationship Id="rId2" Type="http://schemas.microsoft.com/office/2007/relationships/media" Target="../media/media2.wmv"/><Relationship Id="rId1" Type="http://schemas.openxmlformats.org/officeDocument/2006/relationships/tags" Target="../tags/tag11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3.bin"/><Relationship Id="rId2" Type="http://schemas.openxmlformats.org/officeDocument/2006/relationships/tags" Target="../tags/tag1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6.pn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8.bin"/><Relationship Id="rId2" Type="http://schemas.openxmlformats.org/officeDocument/2006/relationships/tags" Target="../tags/tag118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4.png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3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0.wmf"/><Relationship Id="rId1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4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标题 14"/>
          <p:cNvSpPr>
            <a:spLocks noGrp="1"/>
          </p:cNvSpPr>
          <p:nvPr>
            <p:ph type="ctrTitle" idx="13"/>
          </p:nvPr>
        </p:nvSpPr>
        <p:spPr bwMode="auto">
          <a:xfrm>
            <a:off x="3832452" y="1843088"/>
            <a:ext cx="4212091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buFontTx/>
              <a:buNone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生活中的圆周运动案例研究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endParaRPr lang="zh-CN" altLang="en-US" sz="3600" b="1" dirty="0" smtClean="0">
              <a:solidFill>
                <a:srgbClr val="FF0000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1563" y="3624263"/>
            <a:ext cx="3602037" cy="5492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4" name="文本框 8"/>
          <p:cNvSpPr txBox="1">
            <a:spLocks noChangeArrowheads="1"/>
          </p:cNvSpPr>
          <p:nvPr/>
        </p:nvSpPr>
        <p:spPr bwMode="auto">
          <a:xfrm>
            <a:off x="3400425" y="3546475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  <p:sp>
        <p:nvSpPr>
          <p:cNvPr id="22535" name="文本框 10"/>
          <p:cNvSpPr txBox="1">
            <a:spLocks noChangeArrowheads="1"/>
          </p:cNvSpPr>
          <p:nvPr/>
        </p:nvSpPr>
        <p:spPr bwMode="auto">
          <a:xfrm>
            <a:off x="4275137" y="2741648"/>
            <a:ext cx="4092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/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——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从汽车拐弯到火车拐弯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楷体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370" y="185056"/>
            <a:ext cx="437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四、离心运动和向心运动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18466" y="1549668"/>
            <a:ext cx="36476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①合外力突然消失</a:t>
            </a:r>
            <a:endParaRPr lang="zh-CN" altLang="en-US" sz="2000" dirty="0"/>
          </a:p>
        </p:txBody>
      </p:sp>
      <p:sp>
        <p:nvSpPr>
          <p:cNvPr id="14" name="矩形 13"/>
          <p:cNvSpPr/>
          <p:nvPr/>
        </p:nvSpPr>
        <p:spPr>
          <a:xfrm>
            <a:off x="4406916" y="1984944"/>
            <a:ext cx="44340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②合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外力不足以提供所需要的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向心力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321284" y="937138"/>
            <a:ext cx="36476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离心运动分两种情况：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24" name="离心运动及其条件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1372" y="937138"/>
            <a:ext cx="3352800" cy="2743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21457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13" grpId="0"/>
      <p:bldP spid="14" grpId="0"/>
      <p:bldP spid="15" grpId="0"/>
    </p:bld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离心运动的应用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5429" y="820511"/>
            <a:ext cx="3352800" cy="2743200"/>
          </a:xfrm>
          <a:prstGeom prst="rect">
            <a:avLst/>
          </a:prstGeom>
        </p:spPr>
      </p:pic>
      <p:pic>
        <p:nvPicPr>
          <p:cNvPr id="4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801" y="819214"/>
            <a:ext cx="24098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286" y="3747618"/>
            <a:ext cx="2583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离心运动的利用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6486200" y="3040491"/>
            <a:ext cx="2744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离心运动的防止</a:t>
            </a:r>
            <a:endParaRPr lang="en-US" altLang="zh-CN" sz="2800" b="1" dirty="0" smtClean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86200" y="1861771"/>
            <a:ext cx="2657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、</a:t>
            </a:r>
            <a:r>
              <a:rPr lang="zh-CN" altLang="en-US" sz="2800" dirty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高速转动的砂轮、飞轮等</a:t>
            </a:r>
          </a:p>
        </p:txBody>
      </p:sp>
      <p:sp>
        <p:nvSpPr>
          <p:cNvPr id="8" name="矩形 7"/>
          <p:cNvSpPr/>
          <p:nvPr/>
        </p:nvSpPr>
        <p:spPr>
          <a:xfrm>
            <a:off x="6486200" y="1199601"/>
            <a:ext cx="265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1</a:t>
            </a:r>
            <a:r>
              <a:rPr lang="zh-CN" altLang="en-US" sz="2800" dirty="0" smtClean="0">
                <a:solidFill>
                  <a:srgbClr val="0000CC"/>
                </a:solidFill>
                <a:latin typeface="华文新魏" pitchFamily="2" charset="-122"/>
                <a:ea typeface="华文新魏" pitchFamily="2" charset="-122"/>
              </a:rPr>
              <a:t>、机动车拐弯</a:t>
            </a:r>
            <a:endParaRPr lang="zh-CN" altLang="en-US" sz="2800" dirty="0">
              <a:solidFill>
                <a:srgbClr val="0000CC"/>
              </a:solidFill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129086" y="2935409"/>
            <a:ext cx="2145508" cy="1900041"/>
            <a:chOff x="4129086" y="2935409"/>
            <a:chExt cx="2145508" cy="1900041"/>
          </a:xfrm>
        </p:grpSpPr>
        <p:pic>
          <p:nvPicPr>
            <p:cNvPr id="46083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9086" y="2935409"/>
              <a:ext cx="2145508" cy="1582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 Box 19"/>
            <p:cNvSpPr txBox="1">
              <a:spLocks noChangeArrowheads="1"/>
            </p:cNvSpPr>
            <p:nvPr/>
          </p:nvSpPr>
          <p:spPr bwMode="auto">
            <a:xfrm>
              <a:off x="4390344" y="4496896"/>
              <a:ext cx="13682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 smtClean="0">
                  <a:solidFill>
                    <a:schemeClr val="tx1"/>
                  </a:solidFill>
                  <a:latin typeface="楷体" pitchFamily="49" charset="-122"/>
                  <a:ea typeface="楷体" pitchFamily="49" charset="-122"/>
                </a:rPr>
                <a:t>离心式水泵</a:t>
              </a:r>
              <a:endParaRPr lang="en-US" altLang="zh-CN" sz="16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639033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 autoUpdateAnimBg="0"/>
      <p:bldP spid="7" grpId="0"/>
      <p:bldP spid="8" grpId="0"/>
    </p:bld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300016" y="153679"/>
            <a:ext cx="2600665" cy="2436869"/>
            <a:chOff x="718457" y="209614"/>
            <a:chExt cx="3470502" cy="3251922"/>
          </a:xfrm>
        </p:grpSpPr>
        <p:pic>
          <p:nvPicPr>
            <p:cNvPr id="4505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8457" y="209614"/>
              <a:ext cx="3470502" cy="2532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034143" y="2763316"/>
              <a:ext cx="3058886" cy="698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 smtClean="0"/>
                <a:t>2012</a:t>
              </a:r>
              <a:r>
                <a:rPr lang="zh-CN" altLang="en-US" sz="1400" dirty="0" smtClean="0"/>
                <a:t>年</a:t>
              </a:r>
              <a:r>
                <a:rPr lang="en-US" altLang="zh-CN" sz="1400" dirty="0" smtClean="0"/>
                <a:t>6</a:t>
              </a:r>
              <a:r>
                <a:rPr lang="zh-CN" altLang="en-US" sz="1400" dirty="0" smtClean="0"/>
                <a:t>月</a:t>
              </a:r>
              <a:r>
                <a:rPr lang="en-US" altLang="zh-CN" sz="1400" dirty="0" smtClean="0"/>
                <a:t>29</a:t>
              </a:r>
              <a:r>
                <a:rPr lang="zh-CN" altLang="en-US" sz="1400" dirty="0" smtClean="0"/>
                <a:t>日神九宇航员安全返回地面</a:t>
              </a:r>
              <a:endParaRPr lang="zh-CN" altLang="en-US" sz="14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6294709" y="2665116"/>
            <a:ext cx="2364102" cy="2174348"/>
            <a:chOff x="5698671" y="448626"/>
            <a:chExt cx="2809227" cy="2581957"/>
          </a:xfrm>
        </p:grpSpPr>
        <p:grpSp>
          <p:nvGrpSpPr>
            <p:cNvPr id="7" name="组合 6"/>
            <p:cNvGrpSpPr/>
            <p:nvPr/>
          </p:nvGrpSpPr>
          <p:grpSpPr>
            <a:xfrm>
              <a:off x="5698671" y="448626"/>
              <a:ext cx="2809227" cy="2581957"/>
              <a:chOff x="5771275" y="-79865"/>
              <a:chExt cx="3604470" cy="3312864"/>
            </a:xfrm>
          </p:grpSpPr>
          <p:pic>
            <p:nvPicPr>
              <p:cNvPr id="45059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71275" y="-79865"/>
                <a:ext cx="3604470" cy="33128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椭圆 5"/>
              <p:cNvSpPr/>
              <p:nvPr/>
            </p:nvSpPr>
            <p:spPr>
              <a:xfrm>
                <a:off x="7072963" y="1402036"/>
                <a:ext cx="544285" cy="544285"/>
              </a:xfrm>
              <a:prstGeom prst="ellipse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9" name="直接箭头连接符 8"/>
            <p:cNvCxnSpPr/>
            <p:nvPr/>
          </p:nvCxnSpPr>
          <p:spPr>
            <a:xfrm flipH="1">
              <a:off x="7762234" y="2517402"/>
              <a:ext cx="108856" cy="10885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38645"/>
              </p:ext>
            </p:extLst>
          </p:nvPr>
        </p:nvGraphicFramePr>
        <p:xfrm>
          <a:off x="5299215" y="2252909"/>
          <a:ext cx="1549326" cy="7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9215" y="2252909"/>
                        <a:ext cx="1549326" cy="700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4" name="Picture 4" descr="http://i2.sinaimg.cn/dy/o/2012-06-17/1339892365_JmB1N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35" y="153679"/>
            <a:ext cx="1611085" cy="302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67029" y="3142599"/>
            <a:ext cx="22278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2012</a:t>
            </a:r>
            <a:r>
              <a:rPr lang="zh-CN" altLang="en-US" sz="1400" dirty="0" smtClean="0"/>
              <a:t>年</a:t>
            </a:r>
            <a:r>
              <a:rPr lang="en-US" altLang="zh-CN" sz="1400" dirty="0" smtClean="0"/>
              <a:t>6</a:t>
            </a:r>
            <a:r>
              <a:rPr lang="zh-CN" altLang="en-US" sz="1400" dirty="0" smtClean="0"/>
              <a:t>月</a:t>
            </a:r>
            <a:r>
              <a:rPr lang="en-US" altLang="zh-CN" sz="1400" dirty="0" smtClean="0"/>
              <a:t>16</a:t>
            </a:r>
            <a:r>
              <a:rPr lang="zh-CN" altLang="en-US" sz="1400" dirty="0" smtClean="0"/>
              <a:t>日载有景海鹏等三名宇航员的神九飞船发射升空</a:t>
            </a:r>
            <a:endParaRPr lang="zh-CN" altLang="en-US" sz="14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5006274" y="184892"/>
            <a:ext cx="3233468" cy="2221906"/>
            <a:chOff x="5006274" y="184892"/>
            <a:chExt cx="3233468" cy="2221906"/>
          </a:xfrm>
        </p:grpSpPr>
        <p:pic>
          <p:nvPicPr>
            <p:cNvPr id="46085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9442" y="184892"/>
              <a:ext cx="2899354" cy="1866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006274" y="2099021"/>
              <a:ext cx="323346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dirty="0" smtClean="0"/>
                <a:t>飞船在太空中做匀速圆周运动，这时</a:t>
              </a:r>
              <a:endParaRPr lang="zh-CN" altLang="en-US" sz="1400" dirty="0"/>
            </a:p>
          </p:txBody>
        </p:sp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94662"/>
              </p:ext>
            </p:extLst>
          </p:nvPr>
        </p:nvGraphicFramePr>
        <p:xfrm>
          <a:off x="2893785" y="2964458"/>
          <a:ext cx="2996866" cy="91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8" name="Equation" r:id="rId10" imgW="1371600" imgH="419040" progId="Equation.DSMT4">
                  <p:embed/>
                </p:oleObj>
              </mc:Choice>
              <mc:Fallback>
                <p:oleObj name="Equation" r:id="rId10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93785" y="2964458"/>
                        <a:ext cx="2996866" cy="916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17182" y="3838528"/>
            <a:ext cx="3631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只要减小返回舱的在轨速度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 smtClean="0"/>
              <a:t>就可以了。</a:t>
            </a:r>
            <a:endParaRPr lang="zh-CN" altLang="en-US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9615"/>
              </p:ext>
            </p:extLst>
          </p:nvPr>
        </p:nvGraphicFramePr>
        <p:xfrm>
          <a:off x="399415" y="3994972"/>
          <a:ext cx="1544866" cy="68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9" name="Equation" r:id="rId12" imgW="545760" imgH="241200" progId="Equation.DSMT4">
                  <p:embed/>
                </p:oleObj>
              </mc:Choice>
              <mc:Fallback>
                <p:oleObj name="Equation" r:id="rId12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415" y="3994972"/>
                        <a:ext cx="1544866" cy="68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81948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6858" y="290861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隶书" pitchFamily="2" charset="-122"/>
                <a:ea typeface="华文隶书" pitchFamily="2" charset="-122"/>
              </a:rPr>
              <a:t>本节课小结</a:t>
            </a:r>
            <a:endParaRPr lang="zh-CN" altLang="en-US" sz="3200" dirty="0"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9487" y="1031090"/>
            <a:ext cx="2754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一、三个条件</a:t>
            </a:r>
            <a:endParaRPr lang="zh-CN" altLang="en-US" sz="3200" dirty="0">
              <a:solidFill>
                <a:srgbClr val="FF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0115" y="1615865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1.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物体做匀速圆周运动的条件</a:t>
            </a:r>
            <a:endParaRPr lang="zh-CN" altLang="en-US" sz="28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75893"/>
              </p:ext>
            </p:extLst>
          </p:nvPr>
        </p:nvGraphicFramePr>
        <p:xfrm>
          <a:off x="5245554" y="1653654"/>
          <a:ext cx="1046389" cy="52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1" name="Equation" r:id="rId3" imgW="482400" imgH="241200" progId="Equation.DSMT4">
                  <p:embed/>
                </p:oleObj>
              </mc:Choice>
              <mc:Fallback>
                <p:oleObj name="Equation" r:id="rId3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5554" y="1653654"/>
                        <a:ext cx="1046389" cy="524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7523" y="2301665"/>
            <a:ext cx="4286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2.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物体做离心运动的条件：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90426"/>
              </p:ext>
            </p:extLst>
          </p:nvPr>
        </p:nvGraphicFramePr>
        <p:xfrm>
          <a:off x="4765221" y="2361335"/>
          <a:ext cx="2312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2" name="Equation" r:id="rId5" imgW="1206360" imgH="241200" progId="Equation.DSMT4">
                  <p:embed/>
                </p:oleObj>
              </mc:Choice>
              <mc:Fallback>
                <p:oleObj name="Equation" r:id="rId5" imgW="120636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221" y="2361335"/>
                        <a:ext cx="23129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70115" y="2938520"/>
            <a:ext cx="4395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3.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物体做向心运动的条件：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5188"/>
              </p:ext>
            </p:extLst>
          </p:nvPr>
        </p:nvGraphicFramePr>
        <p:xfrm>
          <a:off x="4799013" y="2967038"/>
          <a:ext cx="1047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3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2967038"/>
                        <a:ext cx="1047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9487" y="3670212"/>
            <a:ext cx="7326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二、两个实例</a:t>
            </a:r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——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汽车拐弯与火车拐弯</a:t>
            </a:r>
            <a:endParaRPr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9487" y="4275431"/>
            <a:ext cx="73260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三、一个模型</a:t>
            </a:r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——</a:t>
            </a:r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圆锥摆模型</a:t>
            </a:r>
            <a:endParaRPr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08239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83769" y="3910477"/>
            <a:ext cx="7445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为什么汽车在急转弯处容易发生滑移甚至侧翻事故？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3" name="321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427514" y="819150"/>
            <a:ext cx="3352800" cy="2743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1886" y="185057"/>
            <a:ext cx="5617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一段汽车拐弯侧翻引发的物理问题</a:t>
            </a:r>
            <a:endParaRPr lang="zh-CN" altLang="en-US" sz="2800" dirty="0">
              <a:latin typeface="华文新魏" pitchFamily="2" charset="-122"/>
              <a:ea typeface="华文新魏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4816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" grpId="0"/>
    </p:bld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080158" y="375170"/>
            <a:ext cx="1928657" cy="1487891"/>
            <a:chOff x="893237" y="328663"/>
            <a:chExt cx="1928657" cy="1487891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4887956"/>
                </p:ext>
              </p:extLst>
            </p:nvPr>
          </p:nvGraphicFramePr>
          <p:xfrm>
            <a:off x="2062843" y="328663"/>
            <a:ext cx="634094" cy="8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3" name="Equation" r:id="rId4" imgW="330120" imgH="419040" progId="Equation.DSMT4">
                    <p:embed/>
                  </p:oleObj>
                </mc:Choice>
                <mc:Fallback>
                  <p:oleObj name="Equation" r:id="rId4" imgW="3301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62843" y="328663"/>
                          <a:ext cx="634094" cy="804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821795"/>
                </p:ext>
              </p:extLst>
            </p:nvPr>
          </p:nvGraphicFramePr>
          <p:xfrm>
            <a:off x="893237" y="847457"/>
            <a:ext cx="820737" cy="62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4" name="Equation" r:id="rId6" imgW="317160" imgH="241200" progId="Equation.DSMT4">
                    <p:embed/>
                  </p:oleObj>
                </mc:Choice>
                <mc:Fallback>
                  <p:oleObj name="Equation" r:id="rId6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93237" y="847457"/>
                          <a:ext cx="820737" cy="62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左大括号 3"/>
            <p:cNvSpPr/>
            <p:nvPr/>
          </p:nvSpPr>
          <p:spPr>
            <a:xfrm>
              <a:off x="1730829" y="598714"/>
              <a:ext cx="239485" cy="1121229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1883323"/>
                </p:ext>
              </p:extLst>
            </p:nvPr>
          </p:nvGraphicFramePr>
          <p:xfrm>
            <a:off x="2090057" y="1426029"/>
            <a:ext cx="7318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5" name="Equation" r:id="rId8" imgW="380880" imgH="203040" progId="Equation.DSMT4">
                    <p:embed/>
                  </p:oleObj>
                </mc:Choice>
                <mc:Fallback>
                  <p:oleObj name="Equation" r:id="rId8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90057" y="1426029"/>
                          <a:ext cx="73183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6058768" y="375170"/>
            <a:ext cx="2882900" cy="1389063"/>
            <a:chOff x="0" y="-100"/>
            <a:chExt cx="2281" cy="601"/>
          </a:xfrm>
        </p:grpSpPr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12" y="-100"/>
              <a:ext cx="1769" cy="601"/>
            </a:xfrm>
            <a:prstGeom prst="rect">
              <a:avLst/>
            </a:prstGeom>
            <a:solidFill>
              <a:srgbClr val="FFFF00"/>
            </a:solidFill>
            <a:ln w="9525" cmpd="sng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r>
                <a:rPr lang="zh-CN" sz="2800" dirty="0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物体做匀速圆周运动所</a:t>
              </a:r>
              <a:r>
                <a:rPr lang="zh-CN" sz="2800" dirty="0" smtClean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需</a:t>
              </a:r>
              <a:r>
                <a:rPr lang="zh-CN" altLang="en-US" sz="2800" dirty="0" smtClean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要</a:t>
              </a:r>
              <a:r>
                <a:rPr lang="zh-CN" sz="2800" dirty="0" smtClean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的</a:t>
              </a:r>
              <a:r>
                <a:rPr lang="zh-CN" sz="2800" dirty="0">
                  <a:solidFill>
                    <a:srgbClr val="FF0000"/>
                  </a:solidFill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力</a:t>
              </a:r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 rot="-5400000">
              <a:off x="70" y="20"/>
              <a:ext cx="272" cy="411"/>
            </a:xfrm>
            <a:prstGeom prst="upArrow">
              <a:avLst>
                <a:gd name="adj1" fmla="val 50000"/>
                <a:gd name="adj2" fmla="val 2913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itchFamily="18" charset="0"/>
                <a:ea typeface="隶书" pitchFamily="49" charset="-122"/>
                <a:cs typeface="Times New Roman" pitchFamily="18" charset="0"/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853900" y="1937341"/>
            <a:ext cx="4981595" cy="1200329"/>
          </a:xfrm>
          <a:prstGeom prst="rect">
            <a:avLst/>
          </a:prstGeom>
          <a:solidFill>
            <a:schemeClr val="bg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zh-CN" altLang="en-US" sz="3600" b="1" dirty="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只有</a:t>
            </a:r>
            <a:r>
              <a:rPr lang="en-US" altLang="zh-CN" sz="3600" b="1" dirty="0" smtClean="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“</a:t>
            </a:r>
            <a:r>
              <a:rPr lang="zh-CN" sz="36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供需平衡</a:t>
            </a:r>
            <a:r>
              <a:rPr lang="en-US" altLang="zh-CN" sz="3600" b="1" dirty="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”</a:t>
            </a:r>
            <a:r>
              <a:rPr lang="zh-CN" sz="3600" b="1" dirty="0" smtClean="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lang="zh-CN" altLang="en-US" sz="3600" b="1" dirty="0" smtClean="0">
                <a:solidFill>
                  <a:schemeClr val="accent2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，</a:t>
            </a:r>
            <a:r>
              <a:rPr lang="zh-CN" sz="360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物体</a:t>
            </a:r>
            <a:r>
              <a:rPr lang="zh-CN" altLang="en-US" sz="360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才能</a:t>
            </a:r>
            <a:r>
              <a:rPr lang="zh-CN" sz="3600" dirty="0" smtClean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做</a:t>
            </a:r>
            <a:r>
              <a:rPr lang="zh-CN" sz="3600" dirty="0"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匀速圆周运动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5931768" y="2366811"/>
            <a:ext cx="3009900" cy="2419350"/>
            <a:chOff x="5931768" y="2366811"/>
            <a:chExt cx="3009900" cy="2419350"/>
          </a:xfrm>
        </p:grpSpPr>
        <p:grpSp>
          <p:nvGrpSpPr>
            <p:cNvPr id="11" name="组合 10"/>
            <p:cNvGrpSpPr/>
            <p:nvPr/>
          </p:nvGrpSpPr>
          <p:grpSpPr>
            <a:xfrm>
              <a:off x="5931768" y="2366811"/>
              <a:ext cx="3009900" cy="2419350"/>
              <a:chOff x="6091938" y="2366811"/>
              <a:chExt cx="3009900" cy="2419350"/>
            </a:xfrm>
          </p:grpSpPr>
          <p:pic>
            <p:nvPicPr>
              <p:cNvPr id="37890" name="Picture 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91938" y="2366811"/>
                <a:ext cx="3009900" cy="2419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8" name="对象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9842"/>
                  </p:ext>
                </p:extLst>
              </p:nvPr>
            </p:nvGraphicFramePr>
            <p:xfrm>
              <a:off x="7596888" y="2613431"/>
              <a:ext cx="752455" cy="469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146" name="Equation" r:id="rId11" imgW="672840" imgH="419040" progId="Equation.DSMT4">
                      <p:embed/>
                    </p:oleObj>
                  </mc:Choice>
                  <mc:Fallback>
                    <p:oleObj name="Equation" r:id="rId11" imgW="67284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596888" y="2613431"/>
                            <a:ext cx="752455" cy="4692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弧形 5"/>
            <p:cNvSpPr/>
            <p:nvPr/>
          </p:nvSpPr>
          <p:spPr>
            <a:xfrm rot="15618724">
              <a:off x="7395973" y="2519119"/>
              <a:ext cx="1145864" cy="1127111"/>
            </a:xfrm>
            <a:prstGeom prst="arc">
              <a:avLst>
                <a:gd name="adj1" fmla="val 14481396"/>
                <a:gd name="adj2" fmla="val 21111267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32" y="3252636"/>
            <a:ext cx="196215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57" y="23829"/>
            <a:ext cx="55076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一、物体做匀速圆周运动的条件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5914" name="Picture 7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061" y="3238500"/>
            <a:ext cx="260032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210100" y="645221"/>
            <a:ext cx="3384123" cy="953789"/>
            <a:chOff x="239974" y="592808"/>
            <a:chExt cx="3384123" cy="953789"/>
          </a:xfrm>
        </p:grpSpPr>
        <p:grpSp>
          <p:nvGrpSpPr>
            <p:cNvPr id="12" name="Group 6"/>
            <p:cNvGrpSpPr>
              <a:grpSpLocks/>
            </p:cNvGrpSpPr>
            <p:nvPr/>
          </p:nvGrpSpPr>
          <p:grpSpPr bwMode="auto">
            <a:xfrm>
              <a:off x="239974" y="592808"/>
              <a:ext cx="2685670" cy="953789"/>
              <a:chOff x="117" y="-104"/>
              <a:chExt cx="1942" cy="416"/>
            </a:xfrm>
          </p:grpSpPr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117" y="-104"/>
                <a:ext cx="1567" cy="416"/>
              </a:xfrm>
              <a:prstGeom prst="rect">
                <a:avLst/>
              </a:prstGeom>
              <a:solidFill>
                <a:srgbClr val="FFFF00"/>
              </a:solidFill>
              <a:ln w="9525" cmpd="sng">
                <a:solidFill>
                  <a:srgbClr val="0000FF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>
                  <a:spcBef>
                    <a:spcPct val="50000"/>
                  </a:spcBef>
                  <a:defRPr/>
                </a:pP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其他物体提供</a:t>
                </a:r>
                <a:r>
                  <a:rPr lang="zh-CN" sz="2800" dirty="0" smtClean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的</a:t>
                </a:r>
                <a:r>
                  <a:rPr lang="zh-CN" altLang="en-US" sz="2800" dirty="0" smtClean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合</a:t>
                </a:r>
                <a:r>
                  <a:rPr lang="zh-CN" sz="2800" dirty="0" smtClean="0">
                    <a:solidFill>
                      <a:srgbClr val="FF0000"/>
                    </a:solidFill>
                    <a:latin typeface="Times New Roman" pitchFamily="18" charset="0"/>
                    <a:ea typeface="隶书" pitchFamily="49" charset="-122"/>
                    <a:cs typeface="Times New Roman" pitchFamily="18" charset="0"/>
                  </a:rPr>
                  <a:t>力</a:t>
                </a:r>
                <a:endParaRPr lang="zh-CN" sz="2800" dirty="0">
                  <a:latin typeface="Times New Roman" pitchFamily="18" charset="0"/>
                  <a:ea typeface="隶书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4" name="AutoShape 8"/>
              <p:cNvSpPr>
                <a:spLocks noChangeArrowheads="1"/>
              </p:cNvSpPr>
              <p:nvPr/>
            </p:nvSpPr>
            <p:spPr bwMode="auto">
              <a:xfrm rot="5400000">
                <a:off x="1765" y="-18"/>
                <a:ext cx="272" cy="317"/>
              </a:xfrm>
              <a:prstGeom prst="upArrow">
                <a:avLst>
                  <a:gd name="adj1" fmla="val 50000"/>
                  <a:gd name="adj2" fmla="val 29136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latin typeface="Times New Roman" pitchFamily="18" charset="0"/>
                  <a:ea typeface="隶书" pitchFamily="49" charset="-122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3" name="对象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934901"/>
                </p:ext>
              </p:extLst>
            </p:nvPr>
          </p:nvGraphicFramePr>
          <p:xfrm>
            <a:off x="3065297" y="851263"/>
            <a:ext cx="55880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"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65297" y="851263"/>
                          <a:ext cx="558800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3614057" y="686669"/>
            <a:ext cx="485166" cy="614984"/>
            <a:chOff x="3614057" y="686669"/>
            <a:chExt cx="485166" cy="614984"/>
          </a:xfrm>
        </p:grpSpPr>
        <p:grpSp>
          <p:nvGrpSpPr>
            <p:cNvPr id="22" name="组合 21"/>
            <p:cNvGrpSpPr/>
            <p:nvPr/>
          </p:nvGrpSpPr>
          <p:grpSpPr>
            <a:xfrm>
              <a:off x="3614057" y="1160140"/>
              <a:ext cx="485166" cy="141513"/>
              <a:chOff x="3614057" y="1160140"/>
              <a:chExt cx="485166" cy="141513"/>
            </a:xfrm>
          </p:grpSpPr>
          <p:cxnSp>
            <p:nvCxnSpPr>
              <p:cNvPr id="21" name="直接连接符 20"/>
              <p:cNvCxnSpPr/>
              <p:nvPr/>
            </p:nvCxnSpPr>
            <p:spPr>
              <a:xfrm>
                <a:off x="3614057" y="1160140"/>
                <a:ext cx="485166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连接符 26"/>
              <p:cNvCxnSpPr/>
              <p:nvPr/>
            </p:nvCxnSpPr>
            <p:spPr>
              <a:xfrm>
                <a:off x="3614057" y="1301653"/>
                <a:ext cx="485166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5922" name="Picture 82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9982" y="686669"/>
              <a:ext cx="292425" cy="414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custDataLst>
      <p:tags r:id="rId2"/>
    </p:custDataLst>
    <p:extLst>
      <p:ext uri="{BB962C8B-B14F-4D97-AF65-F5344CB8AC3E}">
        <p14:creationId xmlns:p14="http://schemas.microsoft.com/office/powerpoint/2010/main" val="41290815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7" name="Picture 1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069" y="888536"/>
            <a:ext cx="22955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94432"/>
              </p:ext>
            </p:extLst>
          </p:nvPr>
        </p:nvGraphicFramePr>
        <p:xfrm>
          <a:off x="1494593" y="646100"/>
          <a:ext cx="22113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3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4593" y="646100"/>
                        <a:ext cx="2211388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7311002" y="1369882"/>
            <a:ext cx="875054" cy="842814"/>
            <a:chOff x="7517832" y="1684899"/>
            <a:chExt cx="875054" cy="842814"/>
          </a:xfrm>
        </p:grpSpPr>
        <p:sp>
          <p:nvSpPr>
            <p:cNvPr id="99" name="Line 20"/>
            <p:cNvSpPr>
              <a:spLocks noChangeShapeType="1"/>
            </p:cNvSpPr>
            <p:nvPr/>
          </p:nvSpPr>
          <p:spPr bwMode="auto">
            <a:xfrm>
              <a:off x="7774895" y="1684899"/>
              <a:ext cx="0" cy="55823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517832" y="2066048"/>
              <a:ext cx="8750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311002" y="426871"/>
            <a:ext cx="875054" cy="943010"/>
            <a:chOff x="7517832" y="741888"/>
            <a:chExt cx="875054" cy="943010"/>
          </a:xfrm>
        </p:grpSpPr>
        <p:sp>
          <p:nvSpPr>
            <p:cNvPr id="100" name="Line 20"/>
            <p:cNvSpPr>
              <a:spLocks noChangeShapeType="1"/>
            </p:cNvSpPr>
            <p:nvPr/>
          </p:nvSpPr>
          <p:spPr bwMode="auto">
            <a:xfrm flipV="1">
              <a:off x="7774895" y="1123937"/>
              <a:ext cx="0" cy="56096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517832" y="741888"/>
              <a:ext cx="8750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724224" y="1251593"/>
            <a:ext cx="843840" cy="461665"/>
            <a:chOff x="6931054" y="1566610"/>
            <a:chExt cx="843840" cy="461665"/>
          </a:xfrm>
        </p:grpSpPr>
        <p:sp>
          <p:nvSpPr>
            <p:cNvPr id="101" name="Line 20"/>
            <p:cNvSpPr>
              <a:spLocks noChangeShapeType="1"/>
            </p:cNvSpPr>
            <p:nvPr/>
          </p:nvSpPr>
          <p:spPr bwMode="auto">
            <a:xfrm rot="5400000">
              <a:off x="7517832" y="1414563"/>
              <a:ext cx="0" cy="5141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931054" y="1566610"/>
              <a:ext cx="5867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="1" i="1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椭圆 1"/>
          <p:cNvSpPr/>
          <p:nvPr/>
        </p:nvSpPr>
        <p:spPr>
          <a:xfrm>
            <a:off x="5408804" y="1058197"/>
            <a:ext cx="2181191" cy="698905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94545" y="1684899"/>
            <a:ext cx="4669970" cy="1608241"/>
            <a:chOff x="194545" y="1684899"/>
            <a:chExt cx="4669970" cy="1608241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233676"/>
                </p:ext>
              </p:extLst>
            </p:nvPr>
          </p:nvGraphicFramePr>
          <p:xfrm>
            <a:off x="3127790" y="2237357"/>
            <a:ext cx="1736725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4" name="Equation" r:id="rId7" imgW="901440" imgH="419040" progId="Equation.DSMT4">
                    <p:embed/>
                  </p:oleObj>
                </mc:Choice>
                <mc:Fallback>
                  <p:oleObj name="Equation" r:id="rId7" imgW="9014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7790" y="2237357"/>
                          <a:ext cx="1736725" cy="80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组合 5"/>
            <p:cNvGrpSpPr/>
            <p:nvPr/>
          </p:nvGrpSpPr>
          <p:grpSpPr>
            <a:xfrm>
              <a:off x="194545" y="1684899"/>
              <a:ext cx="4528457" cy="1608241"/>
              <a:chOff x="261258" y="1566610"/>
              <a:chExt cx="4528457" cy="1608241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261258" y="1566610"/>
                <a:ext cx="452845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一定时，</a:t>
                </a:r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越大，汽车拐弯需要的向心力就越大，沿径向的静摩擦力</a:t>
                </a:r>
                <a:r>
                  <a:rPr lang="en-US" altLang="zh-CN" b="1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b="1" i="1" baseline="-25000" dirty="0" err="1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也越大，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261258" y="2713186"/>
                <a:ext cx="452845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就会发生滑移甚至侧翻事故。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7" name="TextBox 36"/>
          <p:cNvSpPr txBox="1"/>
          <p:nvPr/>
        </p:nvSpPr>
        <p:spPr>
          <a:xfrm>
            <a:off x="265301" y="3204508"/>
            <a:ext cx="525640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）急转弯处，轨道半径比较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小。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一定时，轨道半径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越小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拐弯需要的向心力就越大。向心力一旦超过地面所能提供的最大静摩擦力，就会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发生滑移甚至翻车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事故。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981" y="2585574"/>
            <a:ext cx="3282041" cy="189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9485" y="186717"/>
            <a:ext cx="3842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二、探究汽车拐弯问题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46331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飞车走壁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23" y="2632191"/>
            <a:ext cx="2928253" cy="223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09" y="813164"/>
            <a:ext cx="2973467" cy="1683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6514835" y="1358563"/>
            <a:ext cx="2057400" cy="916577"/>
            <a:chOff x="6514835" y="1358563"/>
            <a:chExt cx="2057400" cy="916577"/>
          </a:xfrm>
        </p:grpSpPr>
        <p:sp>
          <p:nvSpPr>
            <p:cNvPr id="3" name="Line 4"/>
            <p:cNvSpPr>
              <a:spLocks noChangeShapeType="1"/>
            </p:cNvSpPr>
            <p:nvPr/>
          </p:nvSpPr>
          <p:spPr bwMode="auto">
            <a:xfrm>
              <a:off x="6514835" y="2112943"/>
              <a:ext cx="2057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V="1">
              <a:off x="6514835" y="1358563"/>
              <a:ext cx="1988820" cy="7543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63"/>
            <p:cNvSpPr>
              <a:spLocks noChangeArrowheads="1"/>
            </p:cNvSpPr>
            <p:nvPr/>
          </p:nvSpPr>
          <p:spPr bwMode="auto">
            <a:xfrm rot="20183589">
              <a:off x="7269215" y="1387955"/>
              <a:ext cx="411480" cy="3429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弧形 15"/>
            <p:cNvSpPr/>
            <p:nvPr/>
          </p:nvSpPr>
          <p:spPr>
            <a:xfrm>
              <a:off x="6814862" y="1963005"/>
              <a:ext cx="120022" cy="312135"/>
            </a:xfrm>
            <a:prstGeom prst="arc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67330" y="1779297"/>
              <a:ext cx="3333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CN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endParaRPr lang="zh-CN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6501214" y="55543"/>
            <a:ext cx="1549595" cy="2861965"/>
            <a:chOff x="6501214" y="55543"/>
            <a:chExt cx="1549595" cy="2861965"/>
          </a:xfrm>
        </p:grpSpPr>
        <p:sp>
          <p:nvSpPr>
            <p:cNvPr id="13" name="Text Box 71"/>
            <p:cNvSpPr txBox="1">
              <a:spLocks noChangeArrowheads="1"/>
            </p:cNvSpPr>
            <p:nvPr/>
          </p:nvSpPr>
          <p:spPr bwMode="auto">
            <a:xfrm>
              <a:off x="6501214" y="1277131"/>
              <a:ext cx="62729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合</a:t>
              </a:r>
              <a:endParaRPr lang="zh-C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Line 64"/>
            <p:cNvSpPr>
              <a:spLocks noChangeShapeType="1"/>
            </p:cNvSpPr>
            <p:nvPr/>
          </p:nvSpPr>
          <p:spPr bwMode="auto">
            <a:xfrm>
              <a:off x="7474955" y="1534911"/>
              <a:ext cx="0" cy="10972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Line 68"/>
            <p:cNvSpPr>
              <a:spLocks noChangeShapeType="1"/>
            </p:cNvSpPr>
            <p:nvPr/>
          </p:nvSpPr>
          <p:spPr bwMode="auto">
            <a:xfrm flipH="1">
              <a:off x="6994895" y="1564303"/>
              <a:ext cx="48006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6857735" y="55543"/>
              <a:ext cx="1193074" cy="2861965"/>
              <a:chOff x="6857735" y="55543"/>
              <a:chExt cx="1193074" cy="2861965"/>
            </a:xfrm>
          </p:grpSpPr>
          <p:sp>
            <p:nvSpPr>
              <p:cNvPr id="7" name="Line 65"/>
              <p:cNvSpPr>
                <a:spLocks noChangeShapeType="1"/>
              </p:cNvSpPr>
              <p:nvPr/>
            </p:nvSpPr>
            <p:spPr bwMode="auto">
              <a:xfrm flipH="1" flipV="1">
                <a:off x="7017755" y="467023"/>
                <a:ext cx="457200" cy="10972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Line 66"/>
              <p:cNvSpPr>
                <a:spLocks noChangeShapeType="1"/>
              </p:cNvSpPr>
              <p:nvPr/>
            </p:nvSpPr>
            <p:spPr bwMode="auto">
              <a:xfrm>
                <a:off x="6994895" y="604183"/>
                <a:ext cx="0" cy="9601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Line 67"/>
              <p:cNvSpPr>
                <a:spLocks noChangeShapeType="1"/>
              </p:cNvSpPr>
              <p:nvPr/>
            </p:nvSpPr>
            <p:spPr bwMode="auto">
              <a:xfrm>
                <a:off x="6994895" y="1632883"/>
                <a:ext cx="411480" cy="8229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69"/>
              <p:cNvSpPr txBox="1">
                <a:spLocks noChangeArrowheads="1"/>
              </p:cNvSpPr>
              <p:nvPr/>
            </p:nvSpPr>
            <p:spPr bwMode="auto">
              <a:xfrm>
                <a:off x="7159269" y="2455843"/>
                <a:ext cx="89154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70"/>
              <p:cNvSpPr txBox="1">
                <a:spLocks noChangeArrowheads="1"/>
              </p:cNvSpPr>
              <p:nvPr/>
            </p:nvSpPr>
            <p:spPr bwMode="auto">
              <a:xfrm>
                <a:off x="6857735" y="55543"/>
                <a:ext cx="89154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altLang="zh-CN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200635" y="1817026"/>
                <a:ext cx="27432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θ</a:t>
                </a:r>
                <a:endParaRPr lang="zh-CN" altLang="en-US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弧形 17"/>
              <p:cNvSpPr/>
              <p:nvPr/>
            </p:nvSpPr>
            <p:spPr>
              <a:xfrm rot="16200000">
                <a:off x="7395545" y="2197747"/>
                <a:ext cx="227400" cy="289017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32434"/>
              </p:ext>
            </p:extLst>
          </p:nvPr>
        </p:nvGraphicFramePr>
        <p:xfrm>
          <a:off x="5077702" y="2838079"/>
          <a:ext cx="3104824" cy="96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Equation" r:id="rId6" imgW="1346040" imgH="419040" progId="Equation.DSMT4">
                  <p:embed/>
                </p:oleObj>
              </mc:Choice>
              <mc:Fallback>
                <p:oleObj name="Equation" r:id="rId6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7702" y="2838079"/>
                        <a:ext cx="3104824" cy="966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005869"/>
              </p:ext>
            </p:extLst>
          </p:nvPr>
        </p:nvGraphicFramePr>
        <p:xfrm>
          <a:off x="5285065" y="3954916"/>
          <a:ext cx="2121310" cy="63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"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85065" y="3954916"/>
                        <a:ext cx="2121310" cy="63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8173" y="205413"/>
            <a:ext cx="44889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怎样提高汽车转弯的速度呢？</a:t>
            </a:r>
            <a:endParaRPr lang="zh-CN" altLang="en-US" sz="2800" b="1" dirty="0"/>
          </a:p>
        </p:txBody>
      </p:sp>
      <p:grpSp>
        <p:nvGrpSpPr>
          <p:cNvPr id="29" name="组合 28"/>
          <p:cNvGrpSpPr/>
          <p:nvPr/>
        </p:nvGrpSpPr>
        <p:grpSpPr>
          <a:xfrm>
            <a:off x="4895041" y="1277131"/>
            <a:ext cx="2579914" cy="581868"/>
            <a:chOff x="4895041" y="1277131"/>
            <a:chExt cx="2579914" cy="581868"/>
          </a:xfrm>
        </p:grpSpPr>
        <p:sp>
          <p:nvSpPr>
            <p:cNvPr id="24" name="椭圆 23"/>
            <p:cNvSpPr/>
            <p:nvPr/>
          </p:nvSpPr>
          <p:spPr>
            <a:xfrm>
              <a:off x="4895041" y="1277131"/>
              <a:ext cx="2579914" cy="581868"/>
            </a:xfrm>
            <a:prstGeom prst="ellipse">
              <a:avLst/>
            </a:prstGeom>
            <a:noFill/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5858427" y="1304078"/>
              <a:ext cx="424543" cy="461665"/>
              <a:chOff x="5858427" y="1304078"/>
              <a:chExt cx="424543" cy="461665"/>
            </a:xfrm>
          </p:grpSpPr>
          <p:sp>
            <p:nvSpPr>
              <p:cNvPr id="25" name="椭圆 24"/>
              <p:cNvSpPr/>
              <p:nvPr/>
            </p:nvSpPr>
            <p:spPr>
              <a:xfrm>
                <a:off x="6184998" y="1534911"/>
                <a:ext cx="97972" cy="9797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5858427" y="1304078"/>
                <a:ext cx="3265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3643940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280" y="764409"/>
            <a:ext cx="2477719" cy="2157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1885" y="125647"/>
            <a:ext cx="465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三、火车拐弯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1885" y="3113312"/>
            <a:ext cx="85888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   如果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铁路弯道的内外轨一样高，火车转弯时，外侧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车轮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的轮缘挤压外轨，使外轨发生弹性形变，外轨对轮缘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的弹力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是火车转弯所需向心力的主要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来源。但是，火车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质量太大，靠这种办法得到向心力，将会使轮缘与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外轨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间的相互作用力过大，不仅铁轨和车轮极易受损，还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可能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使火车侧翻。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102120" y="302744"/>
            <a:ext cx="3415702" cy="2810568"/>
            <a:chOff x="3102120" y="302744"/>
            <a:chExt cx="3415702" cy="2810568"/>
          </a:xfrm>
        </p:grpSpPr>
        <p:pic>
          <p:nvPicPr>
            <p:cNvPr id="4" name="Picture 5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120" y="732357"/>
              <a:ext cx="1584179" cy="238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6" name="组合 15"/>
            <p:cNvGrpSpPr/>
            <p:nvPr/>
          </p:nvGrpSpPr>
          <p:grpSpPr>
            <a:xfrm>
              <a:off x="4407961" y="302744"/>
              <a:ext cx="2109861" cy="2517820"/>
              <a:chOff x="4407961" y="302744"/>
              <a:chExt cx="2109861" cy="2517820"/>
            </a:xfrm>
          </p:grpSpPr>
          <p:pic>
            <p:nvPicPr>
              <p:cNvPr id="45061" name="Picture 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07961" y="1270728"/>
                <a:ext cx="2109861" cy="15498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0" name="直接连接符 9"/>
              <p:cNvCxnSpPr/>
              <p:nvPr/>
            </p:nvCxnSpPr>
            <p:spPr>
              <a:xfrm flipV="1">
                <a:off x="4800600" y="732357"/>
                <a:ext cx="662291" cy="538371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 flipV="1">
                <a:off x="5462892" y="764409"/>
                <a:ext cx="665765" cy="538372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131745" y="302744"/>
                <a:ext cx="1001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/>
                  <a:t>轮缘</a:t>
                </a:r>
                <a:endParaRPr lang="zh-CN" altLang="en-US" dirty="0"/>
              </a:p>
            </p:txBody>
          </p:sp>
        </p:grpSp>
      </p:grpSp>
      <p:pic>
        <p:nvPicPr>
          <p:cNvPr id="3" name="123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71834" y="686203"/>
            <a:ext cx="2732315" cy="223553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02311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7" grpId="0"/>
    </p:bldLst>
  </p:timing>
  <p:extLst mod="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5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85" y="130150"/>
            <a:ext cx="1768928" cy="3060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6744" y="530910"/>
            <a:ext cx="200977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02877"/>
              </p:ext>
            </p:extLst>
          </p:nvPr>
        </p:nvGraphicFramePr>
        <p:xfrm>
          <a:off x="274185" y="3058659"/>
          <a:ext cx="33305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6" name="Equation" r:id="rId6" imgW="1726920" imgH="419040" progId="Equation.DSMT4">
                  <p:embed/>
                </p:oleObj>
              </mc:Choice>
              <mc:Fallback>
                <p:oleObj name="Equation" r:id="rId6" imgW="1726920" imgH="41904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85" y="3058659"/>
                        <a:ext cx="333057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23618"/>
              </p:ext>
            </p:extLst>
          </p:nvPr>
        </p:nvGraphicFramePr>
        <p:xfrm>
          <a:off x="574675" y="4037072"/>
          <a:ext cx="2012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7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037072"/>
                        <a:ext cx="20129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127168" y="2312085"/>
            <a:ext cx="3496131" cy="1134324"/>
            <a:chOff x="5279570" y="3057903"/>
            <a:chExt cx="2808514" cy="1134324"/>
          </a:xfrm>
        </p:grpSpPr>
        <p:sp>
          <p:nvSpPr>
            <p:cNvPr id="32" name="TextBox 31"/>
            <p:cNvSpPr txBox="1"/>
            <p:nvPr/>
          </p:nvSpPr>
          <p:spPr>
            <a:xfrm>
              <a:off x="5279570" y="3057903"/>
              <a:ext cx="28085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通常</a:t>
              </a:r>
              <a:r>
                <a:rPr lang="el-GR" altLang="zh-CN" i="1" dirty="0" smtClean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zh-CN" altLang="en-US" dirty="0" smtClean="0"/>
                <a:t>很小，因此</a:t>
              </a:r>
              <a:endParaRPr lang="zh-CN" altLang="en-US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682167"/>
                </p:ext>
              </p:extLst>
            </p:nvPr>
          </p:nvGraphicFramePr>
          <p:xfrm>
            <a:off x="5657848" y="3396889"/>
            <a:ext cx="2205037" cy="795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8" name="Equation" r:id="rId10" imgW="1091880" imgH="393480" progId="Equation.DSMT4">
                    <p:embed/>
                  </p:oleObj>
                </mc:Choice>
                <mc:Fallback>
                  <p:oleObj name="Equation" r:id="rId10" imgW="1091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57848" y="3396889"/>
                          <a:ext cx="2205037" cy="795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78091"/>
              </p:ext>
            </p:extLst>
          </p:nvPr>
        </p:nvGraphicFramePr>
        <p:xfrm>
          <a:off x="5824308" y="3474022"/>
          <a:ext cx="10509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9" name="Equation" r:id="rId12" imgW="520560" imgH="444240" progId="Equation.DSMT4">
                  <p:embed/>
                </p:oleObj>
              </mc:Choice>
              <mc:Fallback>
                <p:oleObj name="Equation" r:id="rId12" imgW="52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24308" y="3474022"/>
                        <a:ext cx="1050925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808169" y="3996817"/>
            <a:ext cx="2210143" cy="830997"/>
            <a:chOff x="2663257" y="4233912"/>
            <a:chExt cx="1963172" cy="1534453"/>
          </a:xfrm>
        </p:grpSpPr>
        <p:sp>
          <p:nvSpPr>
            <p:cNvPr id="8" name="TextBox 7"/>
            <p:cNvSpPr txBox="1"/>
            <p:nvPr/>
          </p:nvSpPr>
          <p:spPr>
            <a:xfrm>
              <a:off x="3221830" y="4233912"/>
              <a:ext cx="1404599" cy="153445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0000FF"/>
                  </a:solidFill>
                </a:rPr>
                <a:t>火车转弯设计速度</a:t>
              </a:r>
              <a:endParaRPr lang="zh-CN" alt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 flipV="1">
              <a:off x="2663257" y="4800921"/>
              <a:ext cx="558573" cy="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4887686" y="530910"/>
            <a:ext cx="3735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内外轨的高度差为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zh-CN" altLang="en-US" dirty="0" smtClean="0"/>
              <a:t>，内外轨的间距为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zh-CN" altLang="en-US" dirty="0" smtClean="0"/>
              <a:t>，由图可知</a:t>
            </a:r>
            <a:endParaRPr lang="zh-CN" altLang="en-US" dirty="0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01626"/>
              </p:ext>
            </p:extLst>
          </p:nvPr>
        </p:nvGraphicFramePr>
        <p:xfrm>
          <a:off x="5813877" y="1421497"/>
          <a:ext cx="1168245" cy="73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0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13877" y="1421497"/>
                        <a:ext cx="1168245" cy="73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03352" y="289853"/>
            <a:ext cx="3733801" cy="830997"/>
            <a:chOff x="5279570" y="785614"/>
            <a:chExt cx="3733801" cy="830997"/>
          </a:xfrm>
        </p:grpSpPr>
        <p:sp>
          <p:nvSpPr>
            <p:cNvPr id="5" name="TextBox 4"/>
            <p:cNvSpPr txBox="1"/>
            <p:nvPr/>
          </p:nvSpPr>
          <p:spPr>
            <a:xfrm>
              <a:off x="5279570" y="785614"/>
              <a:ext cx="37338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1</a:t>
              </a:r>
              <a:r>
                <a:rPr lang="zh-CN" altLang="en-US" dirty="0" smtClean="0"/>
                <a:t>）当           时，内外轮的轮缘都不受径向压力</a:t>
              </a:r>
              <a:endParaRPr lang="zh-CN" altLang="en-US" dirty="0"/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903575"/>
                </p:ext>
              </p:extLst>
            </p:nvPr>
          </p:nvGraphicFramePr>
          <p:xfrm>
            <a:off x="6533243" y="785614"/>
            <a:ext cx="890814" cy="53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0" name="Equation" r:id="rId4" imgW="380880" imgH="228600" progId="Equation.DSMT4">
                    <p:embed/>
                  </p:oleObj>
                </mc:Choice>
                <mc:Fallback>
                  <p:oleObj name="Equation" r:id="rId4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33243" y="785614"/>
                          <a:ext cx="890814" cy="53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05378" y="1264958"/>
            <a:ext cx="3733801" cy="830997"/>
            <a:chOff x="5279570" y="785614"/>
            <a:chExt cx="3733801" cy="830997"/>
          </a:xfrm>
        </p:grpSpPr>
        <p:sp>
          <p:nvSpPr>
            <p:cNvPr id="8" name="TextBox 7"/>
            <p:cNvSpPr txBox="1"/>
            <p:nvPr/>
          </p:nvSpPr>
          <p:spPr>
            <a:xfrm>
              <a:off x="5279570" y="785614"/>
              <a:ext cx="37338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2</a:t>
              </a:r>
              <a:r>
                <a:rPr lang="zh-CN" altLang="en-US" dirty="0" smtClean="0"/>
                <a:t>）当           时，</a:t>
              </a:r>
              <a:r>
                <a:rPr lang="en-US" altLang="zh-CN" dirty="0" smtClean="0"/>
                <a:t>____</a:t>
              </a:r>
              <a:r>
                <a:rPr lang="zh-CN" altLang="en-US" dirty="0" smtClean="0"/>
                <a:t>轮缘受侧向压力</a:t>
              </a:r>
              <a:endParaRPr lang="zh-CN" altLang="en-US" dirty="0"/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259408"/>
                </p:ext>
              </p:extLst>
            </p:nvPr>
          </p:nvGraphicFramePr>
          <p:xfrm>
            <a:off x="6533243" y="785614"/>
            <a:ext cx="890814" cy="53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1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33243" y="785614"/>
                          <a:ext cx="890814" cy="53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205377" y="2197633"/>
            <a:ext cx="3733801" cy="830997"/>
            <a:chOff x="5279570" y="785614"/>
            <a:chExt cx="3733801" cy="830997"/>
          </a:xfrm>
        </p:grpSpPr>
        <p:sp>
          <p:nvSpPr>
            <p:cNvPr id="11" name="TextBox 10"/>
            <p:cNvSpPr txBox="1"/>
            <p:nvPr/>
          </p:nvSpPr>
          <p:spPr>
            <a:xfrm>
              <a:off x="5279570" y="785614"/>
              <a:ext cx="37338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（</a:t>
              </a:r>
              <a:r>
                <a:rPr lang="en-US" altLang="zh-CN" dirty="0" smtClean="0"/>
                <a:t>3</a:t>
              </a:r>
              <a:r>
                <a:rPr lang="zh-CN" altLang="en-US" dirty="0" smtClean="0"/>
                <a:t>）当           时，</a:t>
              </a:r>
              <a:r>
                <a:rPr lang="en-US" altLang="zh-CN" dirty="0" smtClean="0"/>
                <a:t>____</a:t>
              </a:r>
              <a:r>
                <a:rPr lang="zh-CN" altLang="en-US" dirty="0" smtClean="0"/>
                <a:t>轮缘受侧向压力</a:t>
              </a:r>
              <a:endParaRPr lang="zh-CN" altLang="en-US" dirty="0"/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176062"/>
                </p:ext>
              </p:extLst>
            </p:nvPr>
          </p:nvGraphicFramePr>
          <p:xfrm>
            <a:off x="6533243" y="785614"/>
            <a:ext cx="890814" cy="53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42" name="Equation" r:id="rId8" imgW="380880" imgH="228600" progId="Equation.DSMT4">
                    <p:embed/>
                  </p:oleObj>
                </mc:Choice>
                <mc:Fallback>
                  <p:oleObj name="Equation" r:id="rId8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33243" y="785614"/>
                          <a:ext cx="890814" cy="53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2932249" y="1157237"/>
            <a:ext cx="64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外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83260" y="2089911"/>
            <a:ext cx="64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内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28" name="Picture 2" descr="104660940813387_1[1]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38" y="3107398"/>
            <a:ext cx="3680815" cy="1861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56" name="组合 45055"/>
          <p:cNvGrpSpPr/>
          <p:nvPr/>
        </p:nvGrpSpPr>
        <p:grpSpPr>
          <a:xfrm>
            <a:off x="4713061" y="394931"/>
            <a:ext cx="1843195" cy="3078806"/>
            <a:chOff x="4713061" y="394931"/>
            <a:chExt cx="1843195" cy="3078806"/>
          </a:xfrm>
        </p:grpSpPr>
        <p:pic>
          <p:nvPicPr>
            <p:cNvPr id="45059" name="Picture 3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306" y="394931"/>
              <a:ext cx="1719950" cy="1637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1" name="组合 30"/>
            <p:cNvGrpSpPr/>
            <p:nvPr/>
          </p:nvGrpSpPr>
          <p:grpSpPr>
            <a:xfrm>
              <a:off x="4713061" y="2089157"/>
              <a:ext cx="1742168" cy="1384580"/>
              <a:chOff x="4713061" y="2089157"/>
              <a:chExt cx="1742168" cy="1384580"/>
            </a:xfrm>
          </p:grpSpPr>
          <p:graphicFrame>
            <p:nvGraphicFramePr>
              <p:cNvPr id="27" name="对象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8995503"/>
                  </p:ext>
                </p:extLst>
              </p:nvPr>
            </p:nvGraphicFramePr>
            <p:xfrm>
              <a:off x="4726213" y="2089157"/>
              <a:ext cx="731383" cy="438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3" name="Equation" r:id="rId12" imgW="380880" imgH="228600" progId="Equation.DSMT4">
                      <p:embed/>
                    </p:oleObj>
                  </mc:Choice>
                  <mc:Fallback>
                    <p:oleObj name="Equation" r:id="rId12" imgW="380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4726213" y="2089157"/>
                            <a:ext cx="731383" cy="438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TextBox 28"/>
              <p:cNvSpPr txBox="1"/>
              <p:nvPr/>
            </p:nvSpPr>
            <p:spPr>
              <a:xfrm>
                <a:off x="5402369" y="2111889"/>
                <a:ext cx="10528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外侧</a:t>
                </a:r>
                <a:endParaRPr lang="zh-CN" altLang="en-US" sz="2000" dirty="0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4713061" y="2458074"/>
                <a:ext cx="174216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000" dirty="0"/>
                  <a:t>车轮轮缘受挤压产生指向圆心的弹力</a:t>
                </a:r>
              </a:p>
            </p:txBody>
          </p:sp>
        </p:grpSp>
      </p:grpSp>
      <p:grpSp>
        <p:nvGrpSpPr>
          <p:cNvPr id="45057" name="组合 45056"/>
          <p:cNvGrpSpPr/>
          <p:nvPr/>
        </p:nvGrpSpPr>
        <p:grpSpPr>
          <a:xfrm>
            <a:off x="6692732" y="344991"/>
            <a:ext cx="1796150" cy="3151478"/>
            <a:chOff x="6692732" y="344991"/>
            <a:chExt cx="1796150" cy="3151478"/>
          </a:xfrm>
        </p:grpSpPr>
        <p:grpSp>
          <p:nvGrpSpPr>
            <p:cNvPr id="25" name="组合 24"/>
            <p:cNvGrpSpPr/>
            <p:nvPr/>
          </p:nvGrpSpPr>
          <p:grpSpPr>
            <a:xfrm>
              <a:off x="6692732" y="344991"/>
              <a:ext cx="1796150" cy="1750964"/>
              <a:chOff x="4441364" y="3176279"/>
              <a:chExt cx="1514475" cy="1476375"/>
            </a:xfrm>
          </p:grpSpPr>
          <p:pic>
            <p:nvPicPr>
              <p:cNvPr id="45058" name="Picture 2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1364" y="3176279"/>
                <a:ext cx="1514475" cy="14763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9" name="直接箭头连接符 18"/>
              <p:cNvCxnSpPr/>
              <p:nvPr/>
            </p:nvCxnSpPr>
            <p:spPr>
              <a:xfrm flipH="1" flipV="1">
                <a:off x="5167599" y="3937880"/>
                <a:ext cx="292154" cy="182603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33"/>
            <p:cNvGrpSpPr/>
            <p:nvPr/>
          </p:nvGrpSpPr>
          <p:grpSpPr>
            <a:xfrm>
              <a:off x="6746714" y="2111889"/>
              <a:ext cx="1742168" cy="1384580"/>
              <a:chOff x="4713061" y="2089157"/>
              <a:chExt cx="1742168" cy="1384580"/>
            </a:xfrm>
          </p:grpSpPr>
          <p:graphicFrame>
            <p:nvGraphicFramePr>
              <p:cNvPr id="35" name="对象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0653377"/>
                  </p:ext>
                </p:extLst>
              </p:nvPr>
            </p:nvGraphicFramePr>
            <p:xfrm>
              <a:off x="4726213" y="2089157"/>
              <a:ext cx="731383" cy="438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44" name="Equation" r:id="rId15" imgW="380880" imgH="228600" progId="Equation.DSMT4">
                      <p:embed/>
                    </p:oleObj>
                  </mc:Choice>
                  <mc:Fallback>
                    <p:oleObj name="Equation" r:id="rId15" imgW="380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726213" y="2089157"/>
                            <a:ext cx="731383" cy="438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TextBox 35"/>
              <p:cNvSpPr txBox="1"/>
              <p:nvPr/>
            </p:nvSpPr>
            <p:spPr>
              <a:xfrm>
                <a:off x="5402369" y="2111889"/>
                <a:ext cx="10528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000" dirty="0" smtClean="0"/>
                  <a:t>时内侧</a:t>
                </a:r>
                <a:endParaRPr lang="zh-CN" altLang="en-US" sz="2000" dirty="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4713061" y="2458074"/>
                <a:ext cx="1742168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CN" altLang="en-US" sz="2000" dirty="0"/>
                  <a:t>车轮轮缘受挤压</a:t>
                </a:r>
                <a:r>
                  <a:rPr lang="zh-CN" altLang="en-US" sz="2000" dirty="0" smtClean="0"/>
                  <a:t>产生沿径向向外的弹力</a:t>
                </a:r>
                <a:endParaRPr lang="zh-CN" altLang="en-US" sz="2000" dirty="0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2320586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59" y="377275"/>
            <a:ext cx="2499070" cy="1827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33" y="2701545"/>
            <a:ext cx="2844824" cy="1854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" name="Picture 2" descr="http://thumb.1010pic.com/pic3/quiz/images/201706/150/4d26973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065" y="951248"/>
            <a:ext cx="1912708" cy="2506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2103" y="3615062"/>
            <a:ext cx="26558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隶书" pitchFamily="2" charset="-122"/>
                <a:ea typeface="华文隶书" pitchFamily="2" charset="-122"/>
              </a:rPr>
              <a:t>圆锥摆模型</a:t>
            </a:r>
            <a:endParaRPr lang="zh-CN" altLang="en-US" sz="3600" dirty="0">
              <a:latin typeface="华文隶书" pitchFamily="2" charset="-122"/>
              <a:ea typeface="华文隶书" pitchFamily="2" charset="-122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846" y="1878151"/>
            <a:ext cx="1794100" cy="3159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972" y="139827"/>
            <a:ext cx="1393498" cy="230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2730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9|15.4|6.3|17.8|13.6|16.8|2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6|5.5|5.4|22.1|10.4|8|26.6|6.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13.5|8.7|7.2|15.2|12.1|27.2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3|38|10.4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6|8|15|6.2|6.9|3.3|10.6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16.8|14.8|1.4|37|20.2|18.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5.8|6.2|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.2|15.9|10.3|11.4|11.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7|7.8|7.1|8.1|9.4|2.1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4</TotalTime>
  <Words>525</Words>
  <Application>Microsoft Office PowerPoint</Application>
  <PresentationFormat>全屏显示(16:9)</PresentationFormat>
  <Paragraphs>63</Paragraphs>
  <Slides>14</Slides>
  <Notes>2</Notes>
  <HiddenSlides>0</HiddenSlides>
  <MMClips>4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1_Office 主题​​</vt:lpstr>
      <vt:lpstr>Equation</vt:lpstr>
      <vt:lpstr> 生活中的圆周运动案例研究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202</cp:revision>
  <dcterms:created xsi:type="dcterms:W3CDTF">2020-02-01T11:21:51Z</dcterms:created>
  <dcterms:modified xsi:type="dcterms:W3CDTF">2020-03-15T12:2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